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7"/>
  </p:notesMasterIdLst>
  <p:sldIdLst>
    <p:sldId id="279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18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8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8/05/2020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8/05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8/05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8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8/05/2020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3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o balanço hídrico para posteriormente calcular a produtividade limitada por água (“atingível”) a partir da potencial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Leitura 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VS) do arquivo .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00200"/>
            <a:ext cx="2143125" cy="232814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E2507F-5411-43C1-8328-5E3799061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3810000"/>
            <a:ext cx="3683219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9570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 Interpolar Kc e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ra o DVS específic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899" y="1981200"/>
            <a:ext cx="2143125" cy="232814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F802E961-6F86-40D5-BFFD-8933F62DFA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" y="4309343"/>
            <a:ext cx="8531851" cy="1939057"/>
          </a:xfrm>
          <a:prstGeom prst="rect">
            <a:avLst/>
          </a:prstGeom>
        </p:spPr>
      </p:pic>
      <p:sp>
        <p:nvSpPr>
          <p:cNvPr id="6" name="Elipse 5">
            <a:extLst>
              <a:ext uri="{FF2B5EF4-FFF2-40B4-BE49-F238E27FC236}">
                <a16:creationId xmlns:a16="http://schemas.microsoft.com/office/drawing/2014/main" id="{A178AD7D-C373-4893-B81F-393FC7B44E0A}"/>
              </a:ext>
            </a:extLst>
          </p:cNvPr>
          <p:cNvSpPr/>
          <p:nvPr/>
        </p:nvSpPr>
        <p:spPr>
          <a:xfrm>
            <a:off x="1485899" y="4669271"/>
            <a:ext cx="2276475" cy="121920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0959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Cálculo da Evaporação e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pt-BR" sz="2000" b="1" i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ser aperfeiçoado !!!)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2D43A33-1BC8-445F-B2EA-C6278A1B0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971800"/>
            <a:ext cx="5363308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0682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Fracionar Transpiração entre camadas do sol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Picture 2" descr="Cartoon of a young maize plant">
            <a:extLst>
              <a:ext uri="{FF2B5EF4-FFF2-40B4-BE49-F238E27FC236}">
                <a16:creationId xmlns:a16="http://schemas.microsoft.com/office/drawing/2014/main" id="{3D3A0C1D-EA6F-4848-B620-A13C557CA7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056" y="1907634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4E2451AB-A6B7-4DDC-8E53-64AC7E1AAA8B}"/>
              </a:ext>
            </a:extLst>
          </p:cNvPr>
          <p:cNvSpPr/>
          <p:nvPr/>
        </p:nvSpPr>
        <p:spPr>
          <a:xfrm>
            <a:off x="5750719" y="4115068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C1593B5-CB7C-4D3E-ACBB-E39352662417}"/>
              </a:ext>
            </a:extLst>
          </p:cNvPr>
          <p:cNvSpPr/>
          <p:nvPr/>
        </p:nvSpPr>
        <p:spPr>
          <a:xfrm>
            <a:off x="5750719" y="5029468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014CD8C-4486-4AB1-9C36-E1BD32C4ECD6}"/>
              </a:ext>
            </a:extLst>
          </p:cNvPr>
          <p:cNvSpPr txBox="1"/>
          <p:nvPr/>
        </p:nvSpPr>
        <p:spPr>
          <a:xfrm>
            <a:off x="8227219" y="388051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3D360B0-045D-4A60-9834-7CE874E76DC9}"/>
              </a:ext>
            </a:extLst>
          </p:cNvPr>
          <p:cNvSpPr txBox="1"/>
          <p:nvPr/>
        </p:nvSpPr>
        <p:spPr>
          <a:xfrm>
            <a:off x="8201093" y="476785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11598C2-E986-415A-9E03-43F3CEAF2108}"/>
              </a:ext>
            </a:extLst>
          </p:cNvPr>
          <p:cNvSpPr txBox="1"/>
          <p:nvPr/>
        </p:nvSpPr>
        <p:spPr>
          <a:xfrm>
            <a:off x="8151019" y="644425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B0B3AAFB-C92A-4F40-B31A-01048A0B4B33}"/>
              </a:ext>
            </a:extLst>
          </p:cNvPr>
          <p:cNvCxnSpPr/>
          <p:nvPr/>
        </p:nvCxnSpPr>
        <p:spPr>
          <a:xfrm>
            <a:off x="5501436" y="5373438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3E21189-4368-4CD0-A43D-DF1300D624DA}"/>
              </a:ext>
            </a:extLst>
          </p:cNvPr>
          <p:cNvSpPr txBox="1"/>
          <p:nvPr/>
        </p:nvSpPr>
        <p:spPr>
          <a:xfrm>
            <a:off x="8646319" y="511182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B25DC4E-191D-494F-8073-CC0BC2689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076613"/>
            <a:ext cx="5666222" cy="180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97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Calcular BH por camada e totalizar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2DF86B6-72D7-474E-8FC2-1B5605603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80" y="1923888"/>
            <a:ext cx="7670443" cy="4476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5281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1828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2D43A33-1BC8-445F-B2EA-C6278A1B04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700" y="152400"/>
            <a:ext cx="4495800" cy="1596869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93234"/>
              </p:ext>
            </p:extLst>
          </p:nvPr>
        </p:nvGraphicFramePr>
        <p:xfrm>
          <a:off x="1219200" y="3044669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2955205" imgH="620188" progId="Equation.DSMT4">
                  <p:embed/>
                </p:oleObj>
              </mc:Choice>
              <mc:Fallback>
                <p:oleObj name="Equation" r:id="rId4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044669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600200" y="51054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p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Penman-Monteith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4924455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111137" y="2012794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22497"/>
              </p:ext>
            </p:extLst>
          </p:nvPr>
        </p:nvGraphicFramePr>
        <p:xfrm>
          <a:off x="1352006" y="2012794"/>
          <a:ext cx="1371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609480" imgH="583920" progId="Equation.DSMT4">
                  <p:embed/>
                </p:oleObj>
              </mc:Choice>
              <mc:Fallback>
                <p:oleObj name="Equation" r:id="rId3" imgW="609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006" y="2012794"/>
                        <a:ext cx="1371600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 err="1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_s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(valor no final do ciclo), IAF (valor máximo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5513936" y="540021"/>
            <a:ext cx="3076446" cy="584775"/>
          </a:xfrm>
          <a:custGeom>
            <a:avLst/>
            <a:gdLst>
              <a:gd name="connsiteX0" fmla="*/ 0 w 3076446"/>
              <a:gd name="connsiteY0" fmla="*/ 0 h 584775"/>
              <a:gd name="connsiteX1" fmla="*/ 574270 w 3076446"/>
              <a:gd name="connsiteY1" fmla="*/ 0 h 584775"/>
              <a:gd name="connsiteX2" fmla="*/ 1117775 w 3076446"/>
              <a:gd name="connsiteY2" fmla="*/ 0 h 584775"/>
              <a:gd name="connsiteX3" fmla="*/ 1661281 w 3076446"/>
              <a:gd name="connsiteY3" fmla="*/ 0 h 584775"/>
              <a:gd name="connsiteX4" fmla="*/ 2081728 w 3076446"/>
              <a:gd name="connsiteY4" fmla="*/ 0 h 584775"/>
              <a:gd name="connsiteX5" fmla="*/ 2532941 w 3076446"/>
              <a:gd name="connsiteY5" fmla="*/ 0 h 584775"/>
              <a:gd name="connsiteX6" fmla="*/ 3076446 w 3076446"/>
              <a:gd name="connsiteY6" fmla="*/ 0 h 584775"/>
              <a:gd name="connsiteX7" fmla="*/ 3076446 w 3076446"/>
              <a:gd name="connsiteY7" fmla="*/ 584775 h 584775"/>
              <a:gd name="connsiteX8" fmla="*/ 2563705 w 3076446"/>
              <a:gd name="connsiteY8" fmla="*/ 584775 h 584775"/>
              <a:gd name="connsiteX9" fmla="*/ 2143257 w 3076446"/>
              <a:gd name="connsiteY9" fmla="*/ 584775 h 584775"/>
              <a:gd name="connsiteX10" fmla="*/ 1722810 w 3076446"/>
              <a:gd name="connsiteY10" fmla="*/ 584775 h 584775"/>
              <a:gd name="connsiteX11" fmla="*/ 1179304 w 3076446"/>
              <a:gd name="connsiteY11" fmla="*/ 584775 h 584775"/>
              <a:gd name="connsiteX12" fmla="*/ 728092 w 3076446"/>
              <a:gd name="connsiteY12" fmla="*/ 584775 h 584775"/>
              <a:gd name="connsiteX13" fmla="*/ 0 w 3076446"/>
              <a:gd name="connsiteY13" fmla="*/ 584775 h 584775"/>
              <a:gd name="connsiteX14" fmla="*/ 0 w 3076446"/>
              <a:gd name="connsiteY14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076446" h="584775" fill="none" extrusionOk="0">
                <a:moveTo>
                  <a:pt x="0" y="0"/>
                </a:moveTo>
                <a:cubicBezTo>
                  <a:pt x="223365" y="-6114"/>
                  <a:pt x="390482" y="8081"/>
                  <a:pt x="574270" y="0"/>
                </a:cubicBezTo>
                <a:cubicBezTo>
                  <a:pt x="758058" y="-8081"/>
                  <a:pt x="962833" y="45822"/>
                  <a:pt x="1117775" y="0"/>
                </a:cubicBezTo>
                <a:cubicBezTo>
                  <a:pt x="1272718" y="-45822"/>
                  <a:pt x="1466602" y="26562"/>
                  <a:pt x="1661281" y="0"/>
                </a:cubicBezTo>
                <a:cubicBezTo>
                  <a:pt x="1855960" y="-26562"/>
                  <a:pt x="1905596" y="8450"/>
                  <a:pt x="2081728" y="0"/>
                </a:cubicBezTo>
                <a:cubicBezTo>
                  <a:pt x="2257860" y="-8450"/>
                  <a:pt x="2337004" y="36619"/>
                  <a:pt x="2532941" y="0"/>
                </a:cubicBezTo>
                <a:cubicBezTo>
                  <a:pt x="2728878" y="-36619"/>
                  <a:pt x="2880299" y="47931"/>
                  <a:pt x="3076446" y="0"/>
                </a:cubicBezTo>
                <a:cubicBezTo>
                  <a:pt x="3077222" y="145862"/>
                  <a:pt x="3038211" y="433896"/>
                  <a:pt x="3076446" y="584775"/>
                </a:cubicBezTo>
                <a:cubicBezTo>
                  <a:pt x="2870494" y="598387"/>
                  <a:pt x="2746897" y="540258"/>
                  <a:pt x="2563705" y="584775"/>
                </a:cubicBezTo>
                <a:cubicBezTo>
                  <a:pt x="2380513" y="629292"/>
                  <a:pt x="2315010" y="552176"/>
                  <a:pt x="2143257" y="584775"/>
                </a:cubicBezTo>
                <a:cubicBezTo>
                  <a:pt x="1971504" y="617374"/>
                  <a:pt x="1892030" y="557166"/>
                  <a:pt x="1722810" y="584775"/>
                </a:cubicBezTo>
                <a:cubicBezTo>
                  <a:pt x="1553590" y="612384"/>
                  <a:pt x="1314746" y="560378"/>
                  <a:pt x="1179304" y="584775"/>
                </a:cubicBezTo>
                <a:cubicBezTo>
                  <a:pt x="1043862" y="609172"/>
                  <a:pt x="943332" y="545922"/>
                  <a:pt x="728092" y="584775"/>
                </a:cubicBezTo>
                <a:cubicBezTo>
                  <a:pt x="512852" y="623628"/>
                  <a:pt x="193889" y="539421"/>
                  <a:pt x="0" y="584775"/>
                </a:cubicBezTo>
                <a:cubicBezTo>
                  <a:pt x="-12151" y="445539"/>
                  <a:pt x="62289" y="241777"/>
                  <a:pt x="0" y="0"/>
                </a:cubicBezTo>
                <a:close/>
              </a:path>
              <a:path w="3076446" h="584775" stroke="0" extrusionOk="0">
                <a:moveTo>
                  <a:pt x="0" y="0"/>
                </a:moveTo>
                <a:cubicBezTo>
                  <a:pt x="142552" y="-29040"/>
                  <a:pt x="289833" y="56208"/>
                  <a:pt x="481977" y="0"/>
                </a:cubicBezTo>
                <a:cubicBezTo>
                  <a:pt x="674121" y="-56208"/>
                  <a:pt x="751446" y="36292"/>
                  <a:pt x="902424" y="0"/>
                </a:cubicBezTo>
                <a:cubicBezTo>
                  <a:pt x="1053402" y="-36292"/>
                  <a:pt x="1351671" y="59947"/>
                  <a:pt x="1476694" y="0"/>
                </a:cubicBezTo>
                <a:cubicBezTo>
                  <a:pt x="1601717" y="-59947"/>
                  <a:pt x="1725865" y="47761"/>
                  <a:pt x="1958671" y="0"/>
                </a:cubicBezTo>
                <a:cubicBezTo>
                  <a:pt x="2191477" y="-47761"/>
                  <a:pt x="2311170" y="4480"/>
                  <a:pt x="2440647" y="0"/>
                </a:cubicBezTo>
                <a:cubicBezTo>
                  <a:pt x="2570124" y="-4480"/>
                  <a:pt x="2912305" y="5980"/>
                  <a:pt x="3076446" y="0"/>
                </a:cubicBezTo>
                <a:cubicBezTo>
                  <a:pt x="3126315" y="282673"/>
                  <a:pt x="3058520" y="341227"/>
                  <a:pt x="3076446" y="584775"/>
                </a:cubicBezTo>
                <a:cubicBezTo>
                  <a:pt x="2930600" y="589069"/>
                  <a:pt x="2764164" y="547798"/>
                  <a:pt x="2563705" y="584775"/>
                </a:cubicBezTo>
                <a:cubicBezTo>
                  <a:pt x="2363246" y="621752"/>
                  <a:pt x="2231243" y="548330"/>
                  <a:pt x="2143257" y="584775"/>
                </a:cubicBezTo>
                <a:cubicBezTo>
                  <a:pt x="2055271" y="621220"/>
                  <a:pt x="1739547" y="577287"/>
                  <a:pt x="1630516" y="584775"/>
                </a:cubicBezTo>
                <a:cubicBezTo>
                  <a:pt x="1521485" y="592263"/>
                  <a:pt x="1301763" y="557390"/>
                  <a:pt x="1117775" y="584775"/>
                </a:cubicBezTo>
                <a:cubicBezTo>
                  <a:pt x="933787" y="612160"/>
                  <a:pt x="821827" y="549476"/>
                  <a:pt x="635799" y="584775"/>
                </a:cubicBezTo>
                <a:cubicBezTo>
                  <a:pt x="449771" y="620074"/>
                  <a:pt x="195003" y="582215"/>
                  <a:pt x="0" y="584775"/>
                </a:cubicBezTo>
                <a:cubicBezTo>
                  <a:pt x="-55378" y="456293"/>
                  <a:pt x="11508" y="250004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hoje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13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3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lterações feitas no mode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Inclusão de arquivo de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Possibilidade de mais arquivos </a:t>
            </a:r>
            <a:r>
              <a:rPr lang="pt-BR" sz="2400" b="1" dirty="0" err="1">
                <a:solidFill>
                  <a:srgbClr val="002060"/>
                </a:solidFill>
                <a:latin typeface="+mj-lt"/>
              </a:rPr>
              <a:t>meteo</a:t>
            </a:r>
            <a:endParaRPr lang="pt-BR" sz="2400" b="1" dirty="0">
              <a:solidFill>
                <a:srgbClr val="002060"/>
              </a:solidFill>
              <a:latin typeface="+mj-lt"/>
            </a:endParaRP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1C3F00F-3C2D-425C-BEF4-39FDDF952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648121"/>
            <a:ext cx="3495675" cy="2838279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554A0A5-9ED7-45EA-A1FE-1AE0833AC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2697293"/>
            <a:ext cx="2524125" cy="3152775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2531B6E2-36A3-4662-99D4-9FC73E43CDF7}"/>
              </a:ext>
            </a:extLst>
          </p:cNvPr>
          <p:cNvSpPr/>
          <p:nvPr/>
        </p:nvSpPr>
        <p:spPr>
          <a:xfrm>
            <a:off x="4572000" y="4273680"/>
            <a:ext cx="2743200" cy="83172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6B392D73-8DFA-419F-8798-F8132EDF163D}"/>
              </a:ext>
            </a:extLst>
          </p:cNvPr>
          <p:cNvSpPr/>
          <p:nvPr/>
        </p:nvSpPr>
        <p:spPr>
          <a:xfrm>
            <a:off x="4733925" y="3409406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5750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29405" y="753432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juste de parâmetros para resultar em rendimento e IAF aceitávei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35E8FD6-2127-475B-BF8F-813313CE63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766" y="2948514"/>
            <a:ext cx="4508294" cy="106745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236C1DA4-06CB-4704-89B0-1CF6DC6196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766" y="4250939"/>
            <a:ext cx="5885967" cy="1067455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C84BFFC5-6139-4534-8222-DC8481383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709" y="5425558"/>
            <a:ext cx="5111285" cy="1305967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93B68623-8FE9-44C8-964C-E248145561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766" y="2333540"/>
            <a:ext cx="6711101" cy="592156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E90708F-2871-42C6-95BE-C94253768D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1011" y="2794540"/>
            <a:ext cx="2084389" cy="59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31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ontabilização das entradas e saídas de água do solo ou de camadas do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: Chuva e Irrigaçã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Saídas: Evaporação, Transpiração, Drenag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 – Saídas = Variação da Armazenagem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1925FC-A3FA-4D26-A75F-EE8185D581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108"/>
          <a:stretch/>
        </p:blipFill>
        <p:spPr>
          <a:xfrm>
            <a:off x="4289956" y="3581400"/>
            <a:ext cx="4473044" cy="3048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6587812F-FF6D-42AB-93AF-100237E1ED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232" t="27414" r="7246" b="3865"/>
          <a:stretch/>
        </p:blipFill>
        <p:spPr>
          <a:xfrm>
            <a:off x="609600" y="3902061"/>
            <a:ext cx="2971800" cy="2709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717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3200" b="1" u="sng" dirty="0">
                <a:solidFill>
                  <a:srgbClr val="0070C0"/>
                </a:solidFill>
                <a:latin typeface="+mj-lt"/>
              </a:rPr>
              <a:t>informações necessár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espessuras, profundida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teor máximo (CC) e mínimo (PMP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Profundidade do sistema radicular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3510139"/>
            <a:ext cx="4987159" cy="3347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58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Qual é a CAD desse solo, </a:t>
            </a:r>
            <a:br>
              <a:rPr lang="pt-BR" sz="4000" b="1" dirty="0">
                <a:solidFill>
                  <a:srgbClr val="0070C0"/>
                </a:solidFill>
                <a:latin typeface="+mj-lt"/>
              </a:rPr>
            </a:br>
            <a:r>
              <a:rPr lang="pt-BR" sz="4000" b="1" dirty="0">
                <a:solidFill>
                  <a:srgbClr val="0070C0"/>
                </a:solidFill>
                <a:latin typeface="+mj-lt"/>
              </a:rPr>
              <a:t>entre 0 e 60 cm?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2834" y="2213638"/>
            <a:ext cx="4987159" cy="3347861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69CA73E-1E7E-4EA1-B973-80FF552E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20941"/>
              </p:ext>
            </p:extLst>
          </p:nvPr>
        </p:nvGraphicFramePr>
        <p:xfrm>
          <a:off x="814486" y="5638800"/>
          <a:ext cx="7515027" cy="58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3263760" imgH="253800" progId="Equation.DSMT4">
                  <p:embed/>
                </p:oleObj>
              </mc:Choice>
              <mc:Fallback>
                <p:oleObj name="Equation" r:id="rId4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486" y="5638800"/>
                        <a:ext cx="7515027" cy="58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648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323" y="1371600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stema radicular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08C64CEA-EEA4-4081-A1DF-BD343BF8D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64" y="2709862"/>
            <a:ext cx="2143125" cy="2328143"/>
          </a:xfrm>
          <a:prstGeom prst="rect">
            <a:avLst/>
          </a:prstGeom>
        </p:spPr>
      </p:pic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847F8004-D5F5-4877-93B2-EC5614848B23}"/>
              </a:ext>
            </a:extLst>
          </p:cNvPr>
          <p:cNvCxnSpPr>
            <a:cxnSpLocks/>
          </p:cNvCxnSpPr>
          <p:nvPr/>
        </p:nvCxnSpPr>
        <p:spPr>
          <a:xfrm flipV="1">
            <a:off x="2921726" y="4889655"/>
            <a:ext cx="0" cy="457200"/>
          </a:xfrm>
          <a:prstGeom prst="line">
            <a:avLst/>
          </a:prstGeom>
          <a:ln w="6032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>
            <a:extLst>
              <a:ext uri="{FF2B5EF4-FFF2-40B4-BE49-F238E27FC236}">
                <a16:creationId xmlns:a16="http://schemas.microsoft.com/office/drawing/2014/main" id="{A2379FCB-FE8A-46D5-8A77-B44DC91F4D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41" b="9071"/>
          <a:stretch/>
        </p:blipFill>
        <p:spPr>
          <a:xfrm>
            <a:off x="457201" y="1600200"/>
            <a:ext cx="3886200" cy="201885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Leitura do arquivo .sol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2F222195-CF0B-4FEC-A15D-2F9C957D8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3505200"/>
            <a:ext cx="5341513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106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7233</TotalTime>
  <Words>371</Words>
  <Application>Microsoft Office PowerPoint</Application>
  <PresentationFormat>Apresentação na tela (4:3)</PresentationFormat>
  <Paragraphs>59</Paragraphs>
  <Slides>1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onstantia</vt:lpstr>
      <vt:lpstr>Courier New</vt:lpstr>
      <vt:lpstr>Symbol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091</cp:revision>
  <dcterms:created xsi:type="dcterms:W3CDTF">2011-10-26T11:01:36Z</dcterms:created>
  <dcterms:modified xsi:type="dcterms:W3CDTF">2020-05-28T14:19:53Z</dcterms:modified>
</cp:coreProperties>
</file>